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2278" w:rsidRDefault="00CE2278" w:rsidP="00CE2278">
      <w:r>
        <w:t>Pre-C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_____________________________________ </w:t>
      </w:r>
    </w:p>
    <w:p w:rsidR="00CE2278" w:rsidRDefault="00CE2278" w:rsidP="00CE2278"/>
    <w:p w:rsidR="00CE2278" w:rsidRDefault="00CE2278" w:rsidP="00CE2278">
      <w:r>
        <w:t>Review 10:2-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___________________</w:t>
      </w:r>
      <w:r>
        <w:tab/>
        <w:t xml:space="preserve">Hour_____ </w:t>
      </w:r>
      <w:bookmarkStart w:id="0" w:name="_GoBack"/>
      <w:bookmarkEnd w:id="0"/>
    </w:p>
    <w:p w:rsidR="00CE2278" w:rsidRDefault="00CE2278" w:rsidP="00CE2278"/>
    <w:p w:rsidR="00CE2278" w:rsidRDefault="00CE2278" w:rsidP="00CE2278"/>
    <w:p w:rsidR="00CE2278" w:rsidRDefault="00CE2278" w:rsidP="00CE2278">
      <w:r>
        <w:t>Use the following formulas when appropriate</w:t>
      </w:r>
    </w:p>
    <w:p w:rsidR="00CE2278" w:rsidRDefault="00CE2278" w:rsidP="00CE2278">
      <w:r>
        <w:tab/>
      </w:r>
      <w:r w:rsidRPr="000E0A23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5" o:title=""/>
          </v:shape>
          <o:OLEObject Type="Embed" ProgID="Equation.DSMT4" ShapeID="_x0000_i1025" DrawAspect="Content" ObjectID="_1555817410" r:id="rId6"/>
        </w:object>
      </w:r>
      <w:r>
        <w:tab/>
      </w:r>
      <w:r>
        <w:tab/>
      </w:r>
      <w:r w:rsidRPr="000E0A23">
        <w:rPr>
          <w:position w:val="-24"/>
        </w:rPr>
        <w:object w:dxaOrig="1520" w:dyaOrig="620">
          <v:shape id="_x0000_i1026" type="#_x0000_t75" style="width:75.75pt;height:30.75pt" o:ole="">
            <v:imagedata r:id="rId7" o:title=""/>
          </v:shape>
          <o:OLEObject Type="Embed" ProgID="Equation.DSMT4" ShapeID="_x0000_i1026" DrawAspect="Content" ObjectID="_1555817411" r:id="rId8"/>
        </w:object>
      </w:r>
      <w:r>
        <w:tab/>
      </w:r>
      <w:r>
        <w:tab/>
      </w:r>
      <w:r w:rsidRPr="000E0A23">
        <w:rPr>
          <w:position w:val="-24"/>
        </w:rPr>
        <w:object w:dxaOrig="1440" w:dyaOrig="660">
          <v:shape id="_x0000_i1027" type="#_x0000_t75" style="width:1in;height:33pt" o:ole="">
            <v:imagedata r:id="rId9" o:title=""/>
          </v:shape>
          <o:OLEObject Type="Embed" ProgID="Equation.DSMT4" ShapeID="_x0000_i1027" DrawAspect="Content" ObjectID="_1555817412" r:id="rId10"/>
        </w:objec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n</m:t>
                </m:r>
              </m:e>
              <m:e>
                <m:r>
                  <w:rPr>
                    <w:rFonts w:ascii="Cambria Math" w:hAnsi="Cambria Math"/>
                  </w:rPr>
                  <m:t>r</m:t>
                </m:r>
              </m:e>
            </m:eqAr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!</m:t>
            </m:r>
          </m:num>
          <m:den>
            <m:r>
              <w:rPr>
                <w:rFonts w:ascii="Cambria Math" w:hAnsi="Cambria Math"/>
              </w:rPr>
              <m:t>r!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r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</m:oMath>
    </w:p>
    <w:p w:rsidR="00CE2278" w:rsidRDefault="00CE2278" w:rsidP="00CE2278"/>
    <w:p w:rsidR="00CE2278" w:rsidRDefault="00CE2278" w:rsidP="00CE2278">
      <w:r>
        <w:tab/>
      </w:r>
      <w:r w:rsidRPr="000E0A23">
        <w:rPr>
          <w:position w:val="-12"/>
        </w:rPr>
        <w:object w:dxaOrig="1040" w:dyaOrig="380">
          <v:shape id="_x0000_i1028" type="#_x0000_t75" style="width:51.75pt;height:18.75pt" o:ole="">
            <v:imagedata r:id="rId11" o:title=""/>
          </v:shape>
          <o:OLEObject Type="Embed" ProgID="Equation.DSMT4" ShapeID="_x0000_i1028" DrawAspect="Content" ObjectID="_1555817413" r:id="rId12"/>
        </w:object>
      </w:r>
      <w:r>
        <w:tab/>
      </w:r>
      <w:r>
        <w:tab/>
      </w:r>
      <w:r>
        <w:tab/>
      </w:r>
      <w:r w:rsidRPr="000E0A23">
        <w:rPr>
          <w:position w:val="-24"/>
        </w:rPr>
        <w:object w:dxaOrig="2120" w:dyaOrig="620">
          <v:shape id="_x0000_i1029" type="#_x0000_t75" style="width:105.75pt;height:30.75pt" o:ole="">
            <v:imagedata r:id="rId13" o:title=""/>
          </v:shape>
          <o:OLEObject Type="Embed" ProgID="Equation.DSMT4" ShapeID="_x0000_i1029" DrawAspect="Content" ObjectID="_1555817414" r:id="rId14"/>
        </w:object>
      </w:r>
      <w:r>
        <w:tab/>
      </w:r>
      <w:r>
        <w:tab/>
      </w:r>
      <w:r w:rsidRPr="000E0A23">
        <w:rPr>
          <w:position w:val="-24"/>
        </w:rPr>
        <w:object w:dxaOrig="900" w:dyaOrig="620">
          <v:shape id="_x0000_i1030" type="#_x0000_t75" style="width:45pt;height:30.75pt" o:ole="">
            <v:imagedata r:id="rId15" o:title=""/>
          </v:shape>
          <o:OLEObject Type="Embed" ProgID="Equation.DSMT4" ShapeID="_x0000_i1030" DrawAspect="Content" ObjectID="_1555817415" r:id="rId16"/>
        </w:object>
      </w:r>
    </w:p>
    <w:p w:rsidR="00CE2278" w:rsidRDefault="00CE2278" w:rsidP="00CE227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CE2278" w:rsidTr="00DA16EC">
        <w:tc>
          <w:tcPr>
            <w:tcW w:w="11016" w:type="dxa"/>
            <w:shd w:val="clear" w:color="auto" w:fill="auto"/>
          </w:tcPr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: 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iven:  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1, 5, 9, </w:t>
            </w:r>
            <w:proofErr w:type="gramStart"/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13,….</w:t>
            </w:r>
            <w:proofErr w:type="gramEnd"/>
          </w:p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Determine the   </w:t>
            </w:r>
            <w:r w:rsidRPr="00EE3E89">
              <w:rPr>
                <w:rFonts w:ascii="Times New Roman" w:hAnsi="Times New Roman" w:cs="Times New Roman"/>
                <w:sz w:val="24"/>
                <w:szCs w:val="24"/>
              </w:rPr>
              <w:t>common difference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, the nth term, and the 100</w:t>
            </w:r>
            <w:r w:rsidRPr="00C65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term of the arithmetic sequence.</w:t>
            </w:r>
          </w:p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Default="00CE2278" w:rsidP="00DA16EC"/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 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The 12</w:t>
            </w:r>
            <w:r w:rsidRPr="00C65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term of an arithmetic sequence is 32, and the 5</w:t>
            </w:r>
            <w:r w:rsidRPr="00C65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term is 18.   Find the common difference, the n</w:t>
            </w:r>
            <w:r w:rsidRPr="00C65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term, and the 20</w:t>
            </w:r>
            <w:r w:rsidRPr="00C65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term.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Pr="00EE3E89" w:rsidRDefault="00CE2278" w:rsidP="00DA16E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>:  Given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854D74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pict>
                <v:shape id="_x0000_i1031" type="#_x0000_t75" style="width:93pt;height:30.75pt">
                  <v:imagedata r:id="rId17" o:title=""/>
                </v:shape>
              </w:pict>
            </w:r>
          </w:p>
          <w:p w:rsidR="00CE2278" w:rsidRPr="00C650E1" w:rsidRDefault="00CE2278" w:rsidP="00DA16E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Determine the common ratio, the fifth term, and the nth term of the geometry sequence.</w:t>
            </w:r>
          </w:p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 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The common ratio in a geometric sequence is</w:t>
            </w:r>
            <w:r w:rsidR="00854D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032" type="#_x0000_t75" style="width:12pt;height:30.75pt">
                  <v:imagedata r:id="rId18" o:title=""/>
                </v:shape>
              </w:pic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, and the fourth term is</w:t>
            </w:r>
            <w:r w:rsidR="00854D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033" type="#_x0000_t75" style="width:12pt;height:30.75pt">
                  <v:imagedata r:id="rId19" o:title=""/>
                </v:shape>
              </w:pic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.  Find the first three terms.</w:t>
            </w: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 Find the sum</w:t>
            </w:r>
            <w:r w:rsidR="00854D7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pict>
                <v:shape id="_x0000_i1034" type="#_x0000_t75" style="width:54pt;height:36.75pt">
                  <v:imagedata r:id="rId20" o:title=""/>
                </v:shape>
              </w:pict>
            </w: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C65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Find the sum of the infinite geometric series</w:t>
            </w:r>
            <w:r w:rsidR="00854D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pict>
                <v:shape id="_x0000_i1035" type="#_x0000_t75" style="width:98.25pt;height:30.75pt">
                  <v:imagedata r:id="rId21" o:title=""/>
                </v:shape>
              </w:pic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C650E1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E89">
              <w:rPr>
                <w:rFonts w:ascii="Times New Roman" w:hAnsi="Times New Roman" w:cs="Times New Roman"/>
                <w:b/>
                <w:sz w:val="24"/>
                <w:szCs w:val="24"/>
              </w:rPr>
              <w:t>7-8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. Use mathematical induction to prove that 2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650E1">
              <w:rPr>
                <w:rFonts w:ascii="Times New Roman" w:hAnsi="Times New Roman" w:cs="Times New Roman"/>
                <w:sz w:val="24"/>
                <w:szCs w:val="24"/>
              </w:rPr>
              <w:t xml:space="preserve"> + … + 2n = n (n + 1) is true for all natural numbers n.</w:t>
            </w: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Pr="00EE3E89" w:rsidRDefault="00CE2278" w:rsidP="00DA16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Default="00CE2278" w:rsidP="00DA16EC">
            <w:r w:rsidRPr="00EE3E89">
              <w:rPr>
                <w:b/>
              </w:rPr>
              <w:t>9.</w:t>
            </w:r>
            <w:r>
              <w:t xml:space="preserve">  Find first three terms of   </w:t>
            </w:r>
            <w:r w:rsidRPr="00EE3E89">
              <w:rPr>
                <w:position w:val="-10"/>
              </w:rPr>
              <w:object w:dxaOrig="1020" w:dyaOrig="360">
                <v:shape id="_x0000_i1036" type="#_x0000_t75" style="width:51pt;height:18pt" o:ole="">
                  <v:imagedata r:id="rId22" o:title=""/>
                </v:shape>
                <o:OLEObject Type="Embed" ProgID="Equation.DSMT4" ShapeID="_x0000_i1036" DrawAspect="Content" ObjectID="_1555817416" r:id="rId23"/>
              </w:object>
            </w:r>
            <w:r>
              <w:t xml:space="preserve">   and then simplify these terms.  </w:t>
            </w:r>
            <w:r w:rsidRPr="00EE3E89">
              <w:rPr>
                <w:position w:val="-4"/>
              </w:rPr>
              <w:object w:dxaOrig="180" w:dyaOrig="279">
                <v:shape id="_x0000_i1037" type="#_x0000_t75" style="width:9pt;height:14.25pt" o:ole="">
                  <v:imagedata r:id="rId24" o:title=""/>
                </v:shape>
                <o:OLEObject Type="Embed" ProgID="Equation.DSMT4" ShapeID="_x0000_i1037" DrawAspect="Content" ObjectID="_1555817417" r:id="rId25"/>
              </w:object>
            </w:r>
          </w:p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</w:tc>
      </w:tr>
      <w:tr w:rsidR="00CE2278" w:rsidTr="00DA16EC">
        <w:tc>
          <w:tcPr>
            <w:tcW w:w="11016" w:type="dxa"/>
            <w:shd w:val="clear" w:color="auto" w:fill="auto"/>
          </w:tcPr>
          <w:p w:rsidR="00CE2278" w:rsidRDefault="00CE2278" w:rsidP="00DA16EC">
            <w:r w:rsidRPr="00EE3E89">
              <w:rPr>
                <w:b/>
              </w:rPr>
              <w:t>10.</w:t>
            </w:r>
            <w:r>
              <w:t xml:space="preserve">    Evaluate    </w:t>
            </w:r>
            <w:r w:rsidRPr="00EE3E89">
              <w:rPr>
                <w:position w:val="-30"/>
              </w:rPr>
              <w:object w:dxaOrig="639" w:dyaOrig="720">
                <v:shape id="_x0000_i1038" type="#_x0000_t75" style="width:32.25pt;height:36pt" o:ole="">
                  <v:imagedata r:id="rId26" o:title=""/>
                </v:shape>
                <o:OLEObject Type="Embed" ProgID="Equation.DSMT4" ShapeID="_x0000_i1038" DrawAspect="Content" ObjectID="_1555817418" r:id="rId27"/>
              </w:object>
            </w:r>
          </w:p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  <w:p w:rsidR="00CE2278" w:rsidRDefault="00CE2278" w:rsidP="00DA16EC"/>
        </w:tc>
      </w:tr>
    </w:tbl>
    <w:p w:rsidR="00CE2278" w:rsidRDefault="00CE2278" w:rsidP="00CE2278"/>
    <w:p w:rsidR="00CE2278" w:rsidRDefault="00CE2278" w:rsidP="00CE2278"/>
    <w:sectPr w:rsidR="00CE2278" w:rsidSect="00DC3EF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2278"/>
    <w:rsid w:val="00590859"/>
    <w:rsid w:val="00701F34"/>
    <w:rsid w:val="007738B3"/>
    <w:rsid w:val="007A5128"/>
    <w:rsid w:val="00854D74"/>
    <w:rsid w:val="0093258C"/>
    <w:rsid w:val="00CE2278"/>
    <w:rsid w:val="00E86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278"/>
    <w:pPr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E22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278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27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278"/>
    <w:pPr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E22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278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27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ron Valley Schools</Company>
  <LinksUpToDate>false</LinksUpToDate>
  <CharactersWithSpaces>1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iller</dc:creator>
  <cp:lastModifiedBy>Daniel Miller</cp:lastModifiedBy>
  <cp:revision>2</cp:revision>
  <cp:lastPrinted>2017-05-08T17:46:00Z</cp:lastPrinted>
  <dcterms:created xsi:type="dcterms:W3CDTF">2017-05-09T10:43:00Z</dcterms:created>
  <dcterms:modified xsi:type="dcterms:W3CDTF">2017-05-09T10:43:00Z</dcterms:modified>
</cp:coreProperties>
</file>